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3B1D" w:rsidRDefault="00DF2916" w:rsidP="00DF2916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F2916">
        <w:rPr>
          <w:rFonts w:ascii="Times New Roman" w:hAnsi="Times New Roman" w:cs="Times New Roman"/>
          <w:b/>
          <w:sz w:val="28"/>
          <w:szCs w:val="28"/>
        </w:rPr>
        <w:t xml:space="preserve">FISH 559: Example Application </w:t>
      </w:r>
      <w:r w:rsidR="00AE5E8B">
        <w:rPr>
          <w:rFonts w:ascii="Times New Roman" w:hAnsi="Times New Roman" w:cs="Times New Roman"/>
          <w:b/>
          <w:sz w:val="28"/>
          <w:szCs w:val="28"/>
        </w:rPr>
        <w:t>V</w:t>
      </w:r>
      <w:r w:rsidRPr="00DF2916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6B42B9">
        <w:rPr>
          <w:rFonts w:ascii="Times New Roman" w:hAnsi="Times New Roman" w:cs="Times New Roman"/>
          <w:b/>
          <w:sz w:val="28"/>
          <w:szCs w:val="28"/>
        </w:rPr>
        <w:t>Hierarchical Modelling</w:t>
      </w:r>
      <w:r w:rsidRPr="00DF2916">
        <w:rPr>
          <w:rFonts w:ascii="Times New Roman" w:hAnsi="Times New Roman" w:cs="Times New Roman"/>
          <w:b/>
          <w:sz w:val="28"/>
          <w:szCs w:val="28"/>
        </w:rPr>
        <w:t>)</w:t>
      </w:r>
    </w:p>
    <w:p w:rsidR="006B42B9" w:rsidRPr="006B42B9" w:rsidRDefault="006B42B9" w:rsidP="006B42B9">
      <w:pPr>
        <w:pStyle w:val="HTMLPreformatted"/>
        <w:jc w:val="both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The following nonlinear mixed effects method uses biomass and recruitment data from a stock assessment method </w:t>
      </w: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to estimate a distribution which </w:t>
      </w:r>
      <w:r w:rsidR="007B154F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>represents the uncertainty of the</w:t>
      </w: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steepness</w:t>
      </w:r>
      <w:r w:rsidR="007B154F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of the stock-recruitment relationship among stocks.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Given the estimates of spawning biomass and recruitment from </w:t>
      </w: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>an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assessment method, the </w:t>
      </w:r>
      <w:proofErr w:type="spellStart"/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>Beverton</w:t>
      </w:r>
      <w:proofErr w:type="spellEnd"/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-Holt model is defined as in equation (1) for each stock </w:t>
      </w:r>
      <w:proofErr w:type="spellStart"/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i</w:t>
      </w:r>
      <w:proofErr w:type="spellEnd"/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and observation 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t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in the time series.</w:t>
      </w:r>
    </w:p>
    <w:p w:rsidR="006B42B9" w:rsidRPr="006B42B9" w:rsidRDefault="006B42B9" w:rsidP="006B42B9">
      <w:pPr>
        <w:suppressAutoHyphens/>
        <w:spacing w:after="0" w:line="240" w:lineRule="auto"/>
        <w:jc w:val="both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</w:p>
    <w:p w:rsidR="006B42B9" w:rsidRPr="006B42B9" w:rsidRDefault="006B42B9" w:rsidP="006B42B9">
      <w:pPr>
        <w:tabs>
          <w:tab w:val="center" w:pos="4320"/>
          <w:tab w:val="right" w:pos="8640"/>
        </w:tabs>
        <w:suppressAutoHyphens/>
        <w:spacing w:after="0" w:line="240" w:lineRule="auto"/>
        <w:jc w:val="right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ab/>
      </w:r>
      <w:r w:rsidR="007B154F" w:rsidRPr="006B42B9">
        <w:rPr>
          <w:rFonts w:ascii="Times New Roman" w:eastAsia="ヒラギノ角ゴ Pro W3" w:hAnsi="Times New Roman" w:cs="Times New Roman"/>
          <w:color w:val="000000"/>
          <w:kern w:val="1"/>
          <w:position w:val="-30"/>
          <w:sz w:val="24"/>
          <w:szCs w:val="24"/>
        </w:rPr>
        <w:object w:dxaOrig="51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258pt;height:33.75pt" o:ole="">
            <v:imagedata r:id="rId8" o:title=""/>
          </v:shape>
          <o:OLEObject Type="Embed" ProgID="Equation.DSMT4" ShapeID="_x0000_i1035" DrawAspect="Content" ObjectID="_1464474693" r:id="rId9"/>
        </w:objec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; 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position w:val="-12"/>
          <w:sz w:val="24"/>
          <w:szCs w:val="24"/>
        </w:rPr>
        <w:object w:dxaOrig="1380" w:dyaOrig="380">
          <v:shape id="_x0000_i1025" type="#_x0000_t75" style="width:69pt;height:18.75pt" o:ole="">
            <v:imagedata r:id="rId10" o:title=""/>
          </v:shape>
          <o:OLEObject Type="Embed" ProgID="Equation.DSMT4" ShapeID="_x0000_i1025" DrawAspect="Content" ObjectID="_1464474694" r:id="rId11"/>
        </w:objec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ab/>
        <w:t>(1)</w:t>
      </w:r>
    </w:p>
    <w:p w:rsidR="006B42B9" w:rsidRPr="006B42B9" w:rsidRDefault="006B42B9" w:rsidP="006B42B9">
      <w:pPr>
        <w:suppressAutoHyphens/>
        <w:spacing w:after="0" w:line="240" w:lineRule="auto"/>
        <w:jc w:val="both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</w:p>
    <w:p w:rsidR="006B42B9" w:rsidRPr="006B42B9" w:rsidRDefault="006B42B9" w:rsidP="006B42B9">
      <w:pPr>
        <w:suppressAutoHyphens/>
        <w:spacing w:after="0" w:line="240" w:lineRule="auto"/>
        <w:jc w:val="both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where 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position w:val="-12"/>
          <w:sz w:val="24"/>
          <w:szCs w:val="24"/>
        </w:rPr>
        <w:object w:dxaOrig="220" w:dyaOrig="360">
          <v:shape id="_x0000_i1026" type="#_x0000_t75" style="width:11.25pt;height:18.75pt" o:ole="">
            <v:imagedata r:id="rId12" o:title=""/>
          </v:shape>
          <o:OLEObject Type="Embed" ProgID="Equation.DSMT4" ShapeID="_x0000_i1026" DrawAspect="Content" ObjectID="_1464474695" r:id="rId13"/>
        </w:objec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is the value of steepness for stock </w:t>
      </w:r>
      <w:proofErr w:type="spellStart"/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i</w:t>
      </w:r>
      <w:proofErr w:type="spellEnd"/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, 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position w:val="-12"/>
          <w:sz w:val="24"/>
          <w:szCs w:val="24"/>
        </w:rPr>
        <w:object w:dxaOrig="340" w:dyaOrig="360">
          <v:shape id="_x0000_i1027" type="#_x0000_t75" style="width:17.25pt;height:18.75pt" o:ole="">
            <v:imagedata r:id="rId14" o:title=""/>
          </v:shape>
          <o:OLEObject Type="Embed" ProgID="Equation.DSMT4" ShapeID="_x0000_i1027" DrawAspect="Content" ObjectID="_1464474696" r:id="rId15"/>
        </w:objec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is the value of </w:t>
      </w:r>
      <w:r w:rsidRPr="006B42B9">
        <w:rPr>
          <w:rFonts w:ascii="Times New Roman" w:hAnsi="Times New Roman" w:cs="Times New Roman"/>
          <w:i/>
          <w:sz w:val="24"/>
          <w:szCs w:val="24"/>
        </w:rPr>
        <w:t>R</w:t>
      </w:r>
      <w:r w:rsidRPr="006B42B9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6B42B9">
        <w:rPr>
          <w:rFonts w:ascii="Times New Roman" w:hAnsi="Times New Roman" w:cs="Times New Roman"/>
          <w:sz w:val="24"/>
          <w:szCs w:val="24"/>
        </w:rPr>
        <w:t xml:space="preserve"> for stock </w:t>
      </w:r>
      <w:proofErr w:type="spellStart"/>
      <w:r w:rsidRPr="006B42B9">
        <w:rPr>
          <w:rFonts w:ascii="Times New Roman" w:hAnsi="Times New Roman" w:cs="Times New Roman"/>
          <w:i/>
          <w:sz w:val="24"/>
          <w:szCs w:val="24"/>
        </w:rPr>
        <w:t>i</w:t>
      </w:r>
      <w:proofErr w:type="spellEnd"/>
      <w:r w:rsidRPr="006B42B9">
        <w:rPr>
          <w:rFonts w:ascii="Times New Roman" w:hAnsi="Times New Roman" w:cs="Times New Roman"/>
          <w:sz w:val="24"/>
          <w:szCs w:val="24"/>
        </w:rPr>
        <w:t xml:space="preserve">, 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ϕ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  <w:vertAlign w:val="subscript"/>
        </w:rPr>
        <w:t>0i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,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is the spawner biomass-per-recruit in the absence of exploitation for stock </w:t>
      </w:r>
      <w:proofErr w:type="spellStart"/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i</w:t>
      </w:r>
      <w:proofErr w:type="spellEnd"/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, 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position w:val="-12"/>
          <w:sz w:val="24"/>
          <w:szCs w:val="24"/>
        </w:rPr>
        <w:object w:dxaOrig="300" w:dyaOrig="360">
          <v:shape id="_x0000_i1028" type="#_x0000_t75" style="width:14.25pt;height:18.75pt" o:ole="">
            <v:imagedata r:id="rId16" o:title=""/>
          </v:shape>
          <o:OLEObject Type="Embed" ProgID="Equation.DSMT4" ShapeID="_x0000_i1028" DrawAspect="Content" ObjectID="_1464474697" r:id="rId17"/>
        </w:objec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is the spawning biomass for year 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t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and stock </w:t>
      </w:r>
      <w:proofErr w:type="spellStart"/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i</w:t>
      </w:r>
      <w:proofErr w:type="spellEnd"/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, and 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position w:val="-12"/>
          <w:sz w:val="24"/>
          <w:szCs w:val="24"/>
        </w:rPr>
        <w:object w:dxaOrig="300" w:dyaOrig="360">
          <v:shape id="_x0000_i1029" type="#_x0000_t75" style="width:14.25pt;height:18.75pt" o:ole="">
            <v:imagedata r:id="rId18" o:title=""/>
          </v:shape>
          <o:OLEObject Type="Embed" ProgID="Equation.DSMT4" ShapeID="_x0000_i1029" DrawAspect="Content" ObjectID="_1464474698" r:id="rId19"/>
        </w:objec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is the recruitment (at age 0) for year 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t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and stock </w:t>
      </w:r>
      <w:proofErr w:type="spellStart"/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i</w:t>
      </w:r>
      <w:proofErr w:type="spellEnd"/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>.</w:t>
      </w:r>
    </w:p>
    <w:p w:rsidR="006B42B9" w:rsidRPr="006B42B9" w:rsidRDefault="006B42B9" w:rsidP="006B42B9">
      <w:pPr>
        <w:suppressAutoHyphens/>
        <w:spacing w:after="0" w:line="240" w:lineRule="auto"/>
        <w:ind w:firstLine="360"/>
        <w:jc w:val="both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This method assumes that the stock-specific values for 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ϕ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  <w:vertAlign w:val="subscript"/>
        </w:rPr>
        <w:t>0i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are known, and estimates the stock-specific unfished recruitment, 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R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  <w:vertAlign w:val="subscript"/>
        </w:rPr>
        <w:t>0i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, </w:t>
      </w:r>
      <w:r w:rsidR="007B154F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and the extent of variation about the stock-recruitment relationship, </w:t>
      </w:r>
      <w:r w:rsidR="007B154F" w:rsidRPr="007B154F">
        <w:rPr>
          <w:rFonts w:ascii="Times New Roman" w:eastAsia="ヒラギノ角ゴ Pro W3" w:hAnsi="Times New Roman" w:cs="Times New Roman"/>
          <w:color w:val="000000"/>
          <w:kern w:val="1"/>
          <w:position w:val="-12"/>
          <w:sz w:val="24"/>
          <w:szCs w:val="24"/>
        </w:rPr>
        <w:object w:dxaOrig="279" w:dyaOrig="360">
          <v:shape id="_x0000_i1034" type="#_x0000_t75" style="width:14.25pt;height:18pt" o:ole="">
            <v:imagedata r:id="rId20" o:title=""/>
          </v:shape>
          <o:OLEObject Type="Embed" ProgID="Equation.DSMT4" ShapeID="_x0000_i1034" DrawAspect="Content" ObjectID="_1464474699" r:id="rId21"/>
        </w:object>
      </w:r>
      <w:r w:rsidR="007B154F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, 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>for each stock as fixed effect</w:t>
      </w:r>
      <w:r w:rsidR="007B154F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>s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. Given values for 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R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  <w:vertAlign w:val="subscript"/>
        </w:rPr>
        <w:t>it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and 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B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  <w:vertAlign w:val="subscript"/>
        </w:rPr>
        <w:t>it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from a stock assessment, the steepness parameter after </w:t>
      </w:r>
      <w:proofErr w:type="spellStart"/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>logit</w:t>
      </w:r>
      <w:proofErr w:type="spellEnd"/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transformation is assumed to be a random effect and normally distributed, 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i.e.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>:</w:t>
      </w:r>
    </w:p>
    <w:p w:rsidR="006B42B9" w:rsidRPr="006B42B9" w:rsidRDefault="006B42B9" w:rsidP="006B42B9">
      <w:pPr>
        <w:suppressAutoHyphens/>
        <w:spacing w:after="0" w:line="240" w:lineRule="auto"/>
        <w:jc w:val="both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</w:p>
    <w:p w:rsidR="006B42B9" w:rsidRPr="006B42B9" w:rsidRDefault="006B42B9" w:rsidP="006B42B9">
      <w:pPr>
        <w:tabs>
          <w:tab w:val="center" w:pos="4320"/>
          <w:tab w:val="right" w:pos="8640"/>
        </w:tabs>
        <w:suppressAutoHyphens/>
        <w:spacing w:after="0" w:line="240" w:lineRule="auto"/>
        <w:jc w:val="right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ab/>
      </w:r>
      <w:r w:rsidRPr="006B42B9">
        <w:rPr>
          <w:rFonts w:ascii="Times New Roman" w:eastAsia="ヒラギノ角ゴ Pro W3" w:hAnsi="Times New Roman" w:cs="Times New Roman"/>
          <w:color w:val="000000"/>
          <w:kern w:val="1"/>
          <w:position w:val="-28"/>
          <w:sz w:val="24"/>
          <w:szCs w:val="24"/>
        </w:rPr>
        <w:object w:dxaOrig="3660" w:dyaOrig="680">
          <v:shape id="_x0000_i1030" type="#_x0000_t75" style="width:183pt;height:33.75pt" o:ole="">
            <v:imagedata r:id="rId22" o:title=""/>
          </v:shape>
          <o:OLEObject Type="Embed" ProgID="Equation.DSMT4" ShapeID="_x0000_i1030" DrawAspect="Content" ObjectID="_1464474700" r:id="rId23"/>
        </w:objec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ab/>
        <w:t>(2)</w:t>
      </w:r>
    </w:p>
    <w:p w:rsidR="006B42B9" w:rsidRPr="006B42B9" w:rsidRDefault="006B42B9" w:rsidP="006B42B9">
      <w:pPr>
        <w:suppressAutoHyphens/>
        <w:spacing w:after="0" w:line="240" w:lineRule="auto"/>
        <w:jc w:val="both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</w:p>
    <w:p w:rsidR="007B154F" w:rsidRDefault="006B42B9" w:rsidP="007B154F">
      <w:pPr>
        <w:suppressAutoHyphens/>
        <w:spacing w:after="0" w:line="240" w:lineRule="auto"/>
        <w:jc w:val="both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  <w:proofErr w:type="gramStart"/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>where</w:t>
      </w:r>
      <w:proofErr w:type="gramEnd"/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position w:val="-10"/>
          <w:sz w:val="24"/>
          <w:szCs w:val="24"/>
        </w:rPr>
        <w:object w:dxaOrig="240" w:dyaOrig="260">
          <v:shape id="_x0000_i1031" type="#_x0000_t75" style="width:12pt;height:12.75pt" o:ole="">
            <v:imagedata r:id="rId24" o:title=""/>
          </v:shape>
          <o:OLEObject Type="Embed" ProgID="Equation.DSMT4" ShapeID="_x0000_i1031" DrawAspect="Content" ObjectID="_1464474701" r:id="rId25"/>
        </w:objec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and 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position w:val="-6"/>
          <w:sz w:val="24"/>
          <w:szCs w:val="24"/>
        </w:rPr>
        <w:object w:dxaOrig="200" w:dyaOrig="220">
          <v:shape id="_x0000_i1032" type="#_x0000_t75" style="width:9.75pt;height:11.25pt" o:ole="">
            <v:imagedata r:id="rId26" o:title=""/>
          </v:shape>
          <o:OLEObject Type="Embed" ProgID="Equation.DSMT4" ShapeID="_x0000_i1032" DrawAspect="Content" ObjectID="_1464474702" r:id="rId27"/>
        </w:objec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are respectively the mean and standard deviation of the distribution of </w:t>
      </w:r>
      <w:proofErr w:type="spellStart"/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>logit</w:t>
      </w:r>
      <w:proofErr w:type="spellEnd"/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>- transformed steepness.</w:t>
      </w:r>
      <w:r w:rsidR="007B154F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The process errors (the 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position w:val="-12"/>
          <w:sz w:val="24"/>
          <w:szCs w:val="24"/>
        </w:rPr>
        <w:object w:dxaOrig="279" w:dyaOrig="360">
          <v:shape id="_x0000_i1033" type="#_x0000_t75" style="width:14.25pt;height:18.75pt" o:ole="">
            <v:imagedata r:id="rId28" o:title=""/>
          </v:shape>
          <o:OLEObject Type="Embed" ProgID="Equation.DSMT4" ShapeID="_x0000_i1033" DrawAspect="Content" ObjectID="_1464474703" r:id="rId29"/>
        </w:objec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in Equation 1) are assumed to be temporally independent, and independent among species. </w:t>
      </w:r>
    </w:p>
    <w:p w:rsidR="007B154F" w:rsidRDefault="007B154F" w:rsidP="007B154F">
      <w:pPr>
        <w:suppressAutoHyphens/>
        <w:spacing w:after="0" w:line="240" w:lineRule="auto"/>
        <w:ind w:firstLine="360"/>
        <w:jc w:val="both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>The likelihood function for this problem assumes that the deterministic component of Equation (1) represents the mean of the distribution, i.e.:</w:t>
      </w:r>
    </w:p>
    <w:p w:rsidR="007B154F" w:rsidRDefault="00323C33" w:rsidP="007B154F">
      <w:pPr>
        <w:suppressAutoHyphens/>
        <w:spacing w:before="120" w:after="120" w:line="240" w:lineRule="auto"/>
        <w:jc w:val="right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  <w:r w:rsidRPr="007B154F">
        <w:rPr>
          <w:rFonts w:ascii="Times New Roman" w:eastAsia="ヒラギノ角ゴ Pro W3" w:hAnsi="Times New Roman" w:cs="Times New Roman"/>
          <w:color w:val="000000"/>
          <w:kern w:val="1"/>
          <w:position w:val="-28"/>
          <w:sz w:val="24"/>
          <w:szCs w:val="24"/>
        </w:rPr>
        <w:object w:dxaOrig="5500" w:dyaOrig="620">
          <v:shape id="_x0000_i1036" type="#_x0000_t75" style="width:275.25pt;height:30.75pt" o:ole="">
            <v:imagedata r:id="rId30" o:title=""/>
          </v:shape>
          <o:OLEObject Type="Embed" ProgID="Equation.DSMT4" ShapeID="_x0000_i1036" DrawAspect="Content" ObjectID="_1464474704" r:id="rId31"/>
        </w:object>
      </w:r>
      <w:r w:rsidR="007B154F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ab/>
      </w:r>
      <w:r w:rsidR="007B154F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ab/>
      </w:r>
      <w:r w:rsidR="007B154F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ab/>
        <w:t>(3)</w:t>
      </w:r>
    </w:p>
    <w:p w:rsidR="006B42B9" w:rsidRPr="006B42B9" w:rsidRDefault="007B154F" w:rsidP="006B42B9">
      <w:pPr>
        <w:suppressAutoHyphens/>
        <w:spacing w:after="0" w:line="240" w:lineRule="auto"/>
        <w:ind w:firstLine="360"/>
        <w:jc w:val="both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Develop a </w:t>
      </w:r>
      <w:r w:rsidR="006B42B9"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nonlinear mixed effects model fit using maximum likelihood, </w:t>
      </w: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to estimate the parameters of the </w:t>
      </w:r>
      <w:r w:rsidR="006B42B9"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distribution for the steepness parameter. </w:t>
      </w:r>
    </w:p>
    <w:p w:rsidR="006B42B9" w:rsidRPr="00DF2916" w:rsidRDefault="006B42B9" w:rsidP="00DF291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sectPr w:rsidR="006B42B9" w:rsidRPr="00DF2916" w:rsidSect="00673B1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95E84" w:rsidRDefault="00995E84" w:rsidP="001131CC">
      <w:pPr>
        <w:spacing w:after="0" w:line="240" w:lineRule="auto"/>
      </w:pPr>
      <w:r>
        <w:separator/>
      </w:r>
    </w:p>
  </w:endnote>
  <w:endnote w:type="continuationSeparator" w:id="0">
    <w:p w:rsidR="00995E84" w:rsidRDefault="00995E84" w:rsidP="001131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ヒラギノ角ゴ Pro W3">
    <w:altName w:val="Times New Roman"/>
    <w:charset w:val="00"/>
    <w:family w:val="roman"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95E84" w:rsidRDefault="00995E84" w:rsidP="001131CC">
      <w:pPr>
        <w:spacing w:after="0" w:line="240" w:lineRule="auto"/>
      </w:pPr>
      <w:r>
        <w:separator/>
      </w:r>
    </w:p>
  </w:footnote>
  <w:footnote w:type="continuationSeparator" w:id="0">
    <w:p w:rsidR="00995E84" w:rsidRDefault="00995E84" w:rsidP="001131C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53AD0"/>
    <w:multiLevelType w:val="hybridMultilevel"/>
    <w:tmpl w:val="D98A325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F0B563A"/>
    <w:multiLevelType w:val="hybridMultilevel"/>
    <w:tmpl w:val="6EE26556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6029512E"/>
    <w:multiLevelType w:val="hybridMultilevel"/>
    <w:tmpl w:val="4030E962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62727CAC"/>
    <w:multiLevelType w:val="hybridMultilevel"/>
    <w:tmpl w:val="5C0C8AB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F2916"/>
    <w:rsid w:val="000344D2"/>
    <w:rsid w:val="000A0B9E"/>
    <w:rsid w:val="001131CC"/>
    <w:rsid w:val="00130AB3"/>
    <w:rsid w:val="001411E8"/>
    <w:rsid w:val="00272B40"/>
    <w:rsid w:val="00277334"/>
    <w:rsid w:val="00323C33"/>
    <w:rsid w:val="003C4F8E"/>
    <w:rsid w:val="00406444"/>
    <w:rsid w:val="00467406"/>
    <w:rsid w:val="004928B2"/>
    <w:rsid w:val="004A2F32"/>
    <w:rsid w:val="005064D5"/>
    <w:rsid w:val="0052724E"/>
    <w:rsid w:val="00531069"/>
    <w:rsid w:val="005C42F8"/>
    <w:rsid w:val="005F014B"/>
    <w:rsid w:val="00673B1D"/>
    <w:rsid w:val="006B42B9"/>
    <w:rsid w:val="00725EA1"/>
    <w:rsid w:val="00726028"/>
    <w:rsid w:val="00750DF9"/>
    <w:rsid w:val="00753CC5"/>
    <w:rsid w:val="0078005B"/>
    <w:rsid w:val="00786BB4"/>
    <w:rsid w:val="007B154F"/>
    <w:rsid w:val="007C6D31"/>
    <w:rsid w:val="00817247"/>
    <w:rsid w:val="00843DF7"/>
    <w:rsid w:val="00851444"/>
    <w:rsid w:val="008569A4"/>
    <w:rsid w:val="00893669"/>
    <w:rsid w:val="00903C00"/>
    <w:rsid w:val="009057F1"/>
    <w:rsid w:val="00932F11"/>
    <w:rsid w:val="00945FAB"/>
    <w:rsid w:val="0094658A"/>
    <w:rsid w:val="00987D5D"/>
    <w:rsid w:val="009927F8"/>
    <w:rsid w:val="00995E84"/>
    <w:rsid w:val="009C327C"/>
    <w:rsid w:val="00A00DC2"/>
    <w:rsid w:val="00AC3998"/>
    <w:rsid w:val="00AC6EB6"/>
    <w:rsid w:val="00AE5E8B"/>
    <w:rsid w:val="00B633B4"/>
    <w:rsid w:val="00B968FA"/>
    <w:rsid w:val="00BE0ED4"/>
    <w:rsid w:val="00DA40B7"/>
    <w:rsid w:val="00DC11EA"/>
    <w:rsid w:val="00DF2916"/>
    <w:rsid w:val="00E2253B"/>
    <w:rsid w:val="00E30758"/>
    <w:rsid w:val="00EC64C4"/>
    <w:rsid w:val="00ED2799"/>
    <w:rsid w:val="00F0702D"/>
    <w:rsid w:val="00F54689"/>
    <w:rsid w:val="00FC40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3B1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F2916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1131CC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1131CC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1131CC"/>
    <w:rPr>
      <w:vertAlign w:val="superscript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45F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5FAB"/>
    <w:rPr>
      <w:rFonts w:ascii="Tahoma" w:hAnsi="Tahoma" w:cs="Tahoma"/>
      <w:sz w:val="16"/>
      <w:szCs w:val="16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6B42B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en-AU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6B42B9"/>
    <w:rPr>
      <w:rFonts w:ascii="Courier New" w:eastAsia="Times New Roman" w:hAnsi="Courier New" w:cs="Courier New"/>
      <w:sz w:val="20"/>
      <w:szCs w:val="20"/>
      <w:lang w:eastAsia="en-A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0777EDC-3BC5-4EDD-8FF2-2534C75846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</Pages>
  <Words>302</Words>
  <Characters>1722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SIRO</Company>
  <LinksUpToDate>false</LinksUpToDate>
  <CharactersWithSpaces>20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unt, Andre (CMAR, Hobart)</dc:creator>
  <cp:lastModifiedBy>Punt, Andre (CMAR, Hobart)</cp:lastModifiedBy>
  <cp:revision>5</cp:revision>
  <cp:lastPrinted>2014-06-13T20:47:00Z</cp:lastPrinted>
  <dcterms:created xsi:type="dcterms:W3CDTF">2014-06-16T18:03:00Z</dcterms:created>
  <dcterms:modified xsi:type="dcterms:W3CDTF">2014-06-17T08:45:00Z</dcterms:modified>
</cp:coreProperties>
</file>